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5715" w:rsidRDefault="002C5715"/>
    <w:p w:rsidR="002C5715" w:rsidRPr="002C5715" w:rsidRDefault="002C5715" w:rsidP="002C5715">
      <w:pPr>
        <w:jc w:val="center"/>
        <w:rPr>
          <w:sz w:val="40"/>
          <w:szCs w:val="40"/>
        </w:rPr>
      </w:pPr>
      <w:proofErr w:type="spellStart"/>
      <w:r w:rsidRPr="002C5715">
        <w:rPr>
          <w:sz w:val="40"/>
          <w:szCs w:val="40"/>
        </w:rPr>
        <w:t>PreCalculus</w:t>
      </w:r>
      <w:proofErr w:type="spellEnd"/>
      <w:r w:rsidRPr="002C5715">
        <w:rPr>
          <w:sz w:val="40"/>
          <w:szCs w:val="40"/>
        </w:rPr>
        <w:t xml:space="preserve"> Topics Reference Sheet</w:t>
      </w:r>
    </w:p>
    <w:tbl>
      <w:tblPr>
        <w:tblStyle w:val="TableGrid"/>
        <w:tblW w:w="0" w:type="auto"/>
        <w:tblLook w:val="04A0"/>
      </w:tblPr>
      <w:tblGrid>
        <w:gridCol w:w="7506"/>
        <w:gridCol w:w="3510"/>
      </w:tblGrid>
      <w:tr w:rsidR="002C5715" w:rsidTr="000B4BF4">
        <w:tc>
          <w:tcPr>
            <w:tcW w:w="11016" w:type="dxa"/>
            <w:gridSpan w:val="2"/>
          </w:tcPr>
          <w:p w:rsidR="002C5715" w:rsidRDefault="002C5715" w:rsidP="002C5715">
            <w:pPr>
              <w:pStyle w:val="NoSpacing"/>
              <w:rPr>
                <w:sz w:val="24"/>
                <w:szCs w:val="24"/>
              </w:rPr>
            </w:pPr>
            <w:r w:rsidRPr="002C5715">
              <w:rPr>
                <w:sz w:val="24"/>
                <w:szCs w:val="24"/>
              </w:rPr>
              <w:t>Logarithms</w:t>
            </w:r>
            <w:r>
              <w:rPr>
                <w:sz w:val="24"/>
                <w:szCs w:val="24"/>
              </w:rPr>
              <w:t>:</w:t>
            </w:r>
          </w:p>
          <w:p w:rsidR="002C5715" w:rsidRPr="002C5715" w:rsidRDefault="002C5715" w:rsidP="002C5715">
            <w:pPr>
              <w:pStyle w:val="NoSpacing"/>
              <w:rPr>
                <w:sz w:val="24"/>
                <w:szCs w:val="24"/>
              </w:rPr>
            </w:pPr>
          </w:p>
          <w:p w:rsidR="002C5715" w:rsidRDefault="002C5715" w:rsidP="002C5715">
            <w:pPr>
              <w:pStyle w:val="NoSpacing"/>
            </w:pPr>
            <w:r>
              <w:rPr>
                <w:sz w:val="20"/>
              </w:rPr>
              <w:t xml:space="preserve">                           </w:t>
            </w:r>
            <w:r w:rsidRPr="002C5715">
              <w:rPr>
                <w:position w:val="-82"/>
                <w:sz w:val="20"/>
              </w:rPr>
              <w:object w:dxaOrig="2600" w:dyaOrig="1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73.5pt;height:121.35pt" o:ole="">
                  <v:imagedata r:id="rId4" o:title=""/>
                </v:shape>
                <o:OLEObject Type="Embed" ProgID="Equation.DSMT4" ShapeID="_x0000_i1031" DrawAspect="Content" ObjectID="_1346159365" r:id="rId5"/>
              </w:object>
            </w:r>
            <w:r>
              <w:rPr>
                <w:sz w:val="20"/>
              </w:rPr>
              <w:t xml:space="preserve">                             </w:t>
            </w:r>
            <w:r w:rsidRPr="002C5715">
              <w:rPr>
                <w:position w:val="-62"/>
                <w:sz w:val="20"/>
              </w:rPr>
              <w:object w:dxaOrig="1820" w:dyaOrig="1359">
                <v:shape id="_x0000_i1035" type="#_x0000_t75" style="width:135.1pt;height:101.5pt" o:ole="">
                  <v:imagedata r:id="rId6" o:title=""/>
                </v:shape>
                <o:OLEObject Type="Embed" ProgID="Equation.DSMT4" ShapeID="_x0000_i1035" DrawAspect="Content" ObjectID="_1346159366" r:id="rId7"/>
              </w:object>
            </w:r>
          </w:p>
          <w:p w:rsidR="002C5715" w:rsidRDefault="002C5715" w:rsidP="002C5715">
            <w:pPr>
              <w:pStyle w:val="NoSpacing"/>
            </w:pPr>
          </w:p>
          <w:p w:rsidR="002C5715" w:rsidRDefault="002C5715" w:rsidP="002C5715">
            <w:pPr>
              <w:pStyle w:val="NoSpacing"/>
            </w:pPr>
          </w:p>
        </w:tc>
      </w:tr>
      <w:tr w:rsidR="002C5715" w:rsidTr="002C5715">
        <w:tc>
          <w:tcPr>
            <w:tcW w:w="7506" w:type="dxa"/>
          </w:tcPr>
          <w:p w:rsidR="002C5715" w:rsidRDefault="002C5715" w:rsidP="002C5715">
            <w:pPr>
              <w:pStyle w:val="NoSpacing"/>
            </w:pPr>
            <w:r w:rsidRPr="002C5715">
              <w:drawing>
                <wp:inline distT="0" distB="0" distL="0" distR="0">
                  <wp:extent cx="4606416" cy="4553712"/>
                  <wp:effectExtent l="19050" t="0" r="3684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10408" t="15042" r="59557" b="60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0455" cy="4557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0" w:type="dxa"/>
          </w:tcPr>
          <w:p w:rsidR="002C5715" w:rsidRDefault="002C5715" w:rsidP="002C5715">
            <w:pPr>
              <w:pStyle w:val="NoSpacing"/>
            </w:pPr>
            <w:r w:rsidRPr="002C5715">
              <w:rPr>
                <w:position w:val="-178"/>
                <w:sz w:val="20"/>
              </w:rPr>
              <w:object w:dxaOrig="2240" w:dyaOrig="3180">
                <v:shape id="_x0000_i1039" type="#_x0000_t75" style="width:161.15pt;height:229.05pt" o:ole="">
                  <v:imagedata r:id="rId9" o:title=""/>
                </v:shape>
                <o:OLEObject Type="Embed" ProgID="Equation.DSMT4" ShapeID="_x0000_i1039" DrawAspect="Content" ObjectID="_1346159367" r:id="rId10"/>
              </w:object>
            </w:r>
          </w:p>
        </w:tc>
      </w:tr>
    </w:tbl>
    <w:p w:rsidR="00C830EC" w:rsidRDefault="00C830EC" w:rsidP="002C5715">
      <w:pPr>
        <w:pStyle w:val="NoSpacing"/>
      </w:pPr>
    </w:p>
    <w:p w:rsidR="002C5715" w:rsidRDefault="002C5715"/>
    <w:p w:rsidR="002C5715" w:rsidRDefault="002C5715"/>
    <w:p w:rsidR="002C5715" w:rsidRDefault="002C5715"/>
    <w:sectPr w:rsidR="002C5715" w:rsidSect="002C571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09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2C5715"/>
    <w:rsid w:val="0004068C"/>
    <w:rsid w:val="00096596"/>
    <w:rsid w:val="000B008F"/>
    <w:rsid w:val="000D3534"/>
    <w:rsid w:val="000D356C"/>
    <w:rsid w:val="000E55DC"/>
    <w:rsid w:val="0012543E"/>
    <w:rsid w:val="00141D51"/>
    <w:rsid w:val="001523C2"/>
    <w:rsid w:val="00183357"/>
    <w:rsid w:val="00183CE7"/>
    <w:rsid w:val="0020260D"/>
    <w:rsid w:val="0021583D"/>
    <w:rsid w:val="00241D57"/>
    <w:rsid w:val="00263AD1"/>
    <w:rsid w:val="00283C4F"/>
    <w:rsid w:val="0029172F"/>
    <w:rsid w:val="002924AA"/>
    <w:rsid w:val="002C5715"/>
    <w:rsid w:val="002D016C"/>
    <w:rsid w:val="002D4166"/>
    <w:rsid w:val="002D5F77"/>
    <w:rsid w:val="002E2AC9"/>
    <w:rsid w:val="00300410"/>
    <w:rsid w:val="00304955"/>
    <w:rsid w:val="003117FC"/>
    <w:rsid w:val="003148E6"/>
    <w:rsid w:val="0031689A"/>
    <w:rsid w:val="0032432D"/>
    <w:rsid w:val="00332656"/>
    <w:rsid w:val="00333796"/>
    <w:rsid w:val="00334106"/>
    <w:rsid w:val="0033542C"/>
    <w:rsid w:val="00391097"/>
    <w:rsid w:val="003A3B63"/>
    <w:rsid w:val="003A4C48"/>
    <w:rsid w:val="003A5EC5"/>
    <w:rsid w:val="003B12EB"/>
    <w:rsid w:val="003B2F27"/>
    <w:rsid w:val="003B4793"/>
    <w:rsid w:val="003C26E5"/>
    <w:rsid w:val="003D3C54"/>
    <w:rsid w:val="003D691A"/>
    <w:rsid w:val="00403DF4"/>
    <w:rsid w:val="004100B0"/>
    <w:rsid w:val="0041676E"/>
    <w:rsid w:val="00426758"/>
    <w:rsid w:val="00426D6F"/>
    <w:rsid w:val="004717E7"/>
    <w:rsid w:val="00487276"/>
    <w:rsid w:val="00495AE9"/>
    <w:rsid w:val="00496C22"/>
    <w:rsid w:val="0052663A"/>
    <w:rsid w:val="00536D3C"/>
    <w:rsid w:val="005714B0"/>
    <w:rsid w:val="00574ED5"/>
    <w:rsid w:val="005867E4"/>
    <w:rsid w:val="00595330"/>
    <w:rsid w:val="005A3289"/>
    <w:rsid w:val="005A39FA"/>
    <w:rsid w:val="005A62CB"/>
    <w:rsid w:val="005B5E01"/>
    <w:rsid w:val="0063601E"/>
    <w:rsid w:val="00646D85"/>
    <w:rsid w:val="00664B1F"/>
    <w:rsid w:val="00674D17"/>
    <w:rsid w:val="00682017"/>
    <w:rsid w:val="00697844"/>
    <w:rsid w:val="006C7B3C"/>
    <w:rsid w:val="006D0AEF"/>
    <w:rsid w:val="006D1D0D"/>
    <w:rsid w:val="0073604D"/>
    <w:rsid w:val="00747347"/>
    <w:rsid w:val="007A7FCE"/>
    <w:rsid w:val="007D1861"/>
    <w:rsid w:val="007D65A8"/>
    <w:rsid w:val="007F3BAF"/>
    <w:rsid w:val="00810C1F"/>
    <w:rsid w:val="00846554"/>
    <w:rsid w:val="008465AB"/>
    <w:rsid w:val="008660F7"/>
    <w:rsid w:val="008927CC"/>
    <w:rsid w:val="00892C0C"/>
    <w:rsid w:val="00896E71"/>
    <w:rsid w:val="008A2AAC"/>
    <w:rsid w:val="008B181C"/>
    <w:rsid w:val="008C5EE4"/>
    <w:rsid w:val="008F29A1"/>
    <w:rsid w:val="0090077B"/>
    <w:rsid w:val="00912E8B"/>
    <w:rsid w:val="00947A45"/>
    <w:rsid w:val="009509AA"/>
    <w:rsid w:val="00966B63"/>
    <w:rsid w:val="00992441"/>
    <w:rsid w:val="009C4FF3"/>
    <w:rsid w:val="009D26CA"/>
    <w:rsid w:val="009F26DF"/>
    <w:rsid w:val="00A07E05"/>
    <w:rsid w:val="00A44C24"/>
    <w:rsid w:val="00A47CB5"/>
    <w:rsid w:val="00A54439"/>
    <w:rsid w:val="00A657BC"/>
    <w:rsid w:val="00A74759"/>
    <w:rsid w:val="00AC7F57"/>
    <w:rsid w:val="00AD1EEF"/>
    <w:rsid w:val="00B13CC7"/>
    <w:rsid w:val="00B24F44"/>
    <w:rsid w:val="00B330C3"/>
    <w:rsid w:val="00B33CA7"/>
    <w:rsid w:val="00B369A5"/>
    <w:rsid w:val="00B436F9"/>
    <w:rsid w:val="00B53AAD"/>
    <w:rsid w:val="00B70961"/>
    <w:rsid w:val="00B8331B"/>
    <w:rsid w:val="00B9552B"/>
    <w:rsid w:val="00BB508E"/>
    <w:rsid w:val="00C0249D"/>
    <w:rsid w:val="00C26828"/>
    <w:rsid w:val="00C830EC"/>
    <w:rsid w:val="00CA1F13"/>
    <w:rsid w:val="00CA53BA"/>
    <w:rsid w:val="00CB4169"/>
    <w:rsid w:val="00CD06A7"/>
    <w:rsid w:val="00CF52C5"/>
    <w:rsid w:val="00D12D04"/>
    <w:rsid w:val="00D15890"/>
    <w:rsid w:val="00D53456"/>
    <w:rsid w:val="00D76613"/>
    <w:rsid w:val="00DA0155"/>
    <w:rsid w:val="00DD483D"/>
    <w:rsid w:val="00DF6917"/>
    <w:rsid w:val="00E14F63"/>
    <w:rsid w:val="00E47731"/>
    <w:rsid w:val="00E82F44"/>
    <w:rsid w:val="00EA0302"/>
    <w:rsid w:val="00EA22C0"/>
    <w:rsid w:val="00EA2A24"/>
    <w:rsid w:val="00EB3C10"/>
    <w:rsid w:val="00EE6E35"/>
    <w:rsid w:val="00F22A9D"/>
    <w:rsid w:val="00F256DD"/>
    <w:rsid w:val="00F32175"/>
    <w:rsid w:val="00F32E1B"/>
    <w:rsid w:val="00F35393"/>
    <w:rsid w:val="00FB60AB"/>
    <w:rsid w:val="00FD1F82"/>
    <w:rsid w:val="00FD6D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30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57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5715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2C5715"/>
    <w:pPr>
      <w:spacing w:after="0" w:line="240" w:lineRule="auto"/>
    </w:pPr>
  </w:style>
  <w:style w:type="table" w:styleId="TableGrid">
    <w:name w:val="Table Grid"/>
    <w:basedOn w:val="TableNormal"/>
    <w:uiPriority w:val="59"/>
    <w:rsid w:val="002C57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7</Words>
  <Characters>159</Characters>
  <Application>Microsoft Office Word</Application>
  <DocSecurity>0</DocSecurity>
  <Lines>1</Lines>
  <Paragraphs>1</Paragraphs>
  <ScaleCrop>false</ScaleCrop>
  <Company>McKinney ISD</Company>
  <LinksUpToDate>false</LinksUpToDate>
  <CharactersWithSpaces>1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rvath</dc:creator>
  <cp:keywords/>
  <dc:description/>
  <cp:lastModifiedBy>thorvath</cp:lastModifiedBy>
  <cp:revision>1</cp:revision>
  <dcterms:created xsi:type="dcterms:W3CDTF">2010-09-16T21:12:00Z</dcterms:created>
  <dcterms:modified xsi:type="dcterms:W3CDTF">2010-09-16T21:23:00Z</dcterms:modified>
</cp:coreProperties>
</file>